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0D9F" w:rsidRPr="00D61F0F" w:rsidRDefault="00280D9F">
      <w:pPr>
        <w:pStyle w:val="Heading1"/>
        <w:rPr>
          <w:color w:val="000000" w:themeColor="text1"/>
          <w:sz w:val="28"/>
          <w:szCs w:val="28"/>
        </w:rPr>
      </w:pPr>
      <w:r w:rsidRPr="00D61F0F">
        <w:rPr>
          <w:color w:val="000000" w:themeColor="text1"/>
          <w:sz w:val="28"/>
          <w:szCs w:val="28"/>
        </w:rPr>
        <w:t>Maths SL &amp; HL</w:t>
      </w:r>
    </w:p>
    <w:p w:rsidR="00E83530" w:rsidRPr="00D61F0F" w:rsidRDefault="00280D9F">
      <w:pPr>
        <w:pStyle w:val="Heading1"/>
        <w:rPr>
          <w:color w:val="000000" w:themeColor="text1"/>
          <w:sz w:val="28"/>
          <w:szCs w:val="28"/>
        </w:rPr>
      </w:pPr>
      <w:r w:rsidRPr="00D61F0F">
        <w:rPr>
          <w:color w:val="000000" w:themeColor="text1"/>
          <w:sz w:val="28"/>
          <w:szCs w:val="28"/>
        </w:rPr>
        <w:t xml:space="preserve">200 Exploration Ideas/Topics </w:t>
      </w:r>
    </w:p>
    <w:p w:rsidR="00E83530" w:rsidRPr="00D61F0F" w:rsidRDefault="00E83530">
      <w:pPr>
        <w:pStyle w:val="Heading1"/>
        <w:rPr>
          <w:color w:val="000000" w:themeColor="text1"/>
          <w:sz w:val="16"/>
          <w:szCs w:val="16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Algebra &amp; Number Theor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ular arithmetic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oldbach’s conjectur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robabilistic number theor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pplications of complex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iophantine equ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tinued frac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eneral solution of a cubic equatio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pplications of logarithm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olar equ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atterns in Pascal’s triang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inding prime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andom numbers</w:t>
      </w:r>
    </w:p>
    <w:p w:rsidR="0062548F" w:rsidRPr="00D61F0F" w:rsidRDefault="00055612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ythagorean tripl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ersenne prim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gic squares &amp; cub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oci and complex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trices and Cramer’s ru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ivisibility test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gyptian frac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mplex numbers &amp; transform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Euler’s identity: </w:t>
      </w:r>
      <w:r w:rsidRPr="00D61F0F">
        <w:rPr>
          <w:color w:val="000000" w:themeColor="text1"/>
          <w:position w:val="-6"/>
          <w:sz w:val="22"/>
          <w:szCs w:val="22"/>
          <w:lang w:val="en-GB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5" o:title=""/>
          </v:shape>
          <o:OLEObject Type="Embed" ProgID="Equation.DSMT4" ShapeID="_x0000_i1025" DrawAspect="Content" ObjectID="_1456205034" r:id="rId6"/>
        </w:objec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hinese remainder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ermat’s last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atural logarithms of complex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win primes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ypercomplex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iophantine application: Cole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Odd perfect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uclidean algorithm for GCF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alindrome numbers</w:t>
      </w:r>
    </w:p>
    <w:p w:rsidR="0062548F" w:rsidRPr="00D61F0F" w:rsidRDefault="0062548F">
      <w:pPr>
        <w:rPr>
          <w:iCs/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Factorable sets of integers of the form </w:t>
      </w:r>
      <w:proofErr w:type="gramStart"/>
      <w:r w:rsidRPr="00D61F0F">
        <w:rPr>
          <w:i/>
          <w:color w:val="000000" w:themeColor="text1"/>
          <w:sz w:val="22"/>
          <w:szCs w:val="22"/>
          <w:lang w:val="en-GB"/>
        </w:rPr>
        <w:t>ak</w:t>
      </w:r>
      <w:proofErr w:type="gramEnd"/>
      <w:r w:rsidRPr="00D61F0F">
        <w:rPr>
          <w:color w:val="000000" w:themeColor="text1"/>
          <w:sz w:val="22"/>
          <w:szCs w:val="22"/>
          <w:lang w:val="en-GB"/>
        </w:rPr>
        <w:t xml:space="preserve"> + </w:t>
      </w:r>
      <w:r w:rsidRPr="00D61F0F">
        <w:rPr>
          <w:i/>
          <w:color w:val="000000" w:themeColor="text1"/>
          <w:sz w:val="22"/>
          <w:szCs w:val="22"/>
          <w:lang w:val="en-GB"/>
        </w:rPr>
        <w:t>b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lgebraic congruenc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Inequalities related to Fibonacci numb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mbinatorics – art of counting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oolean algebra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raphical representation of roots of complex numbers</w:t>
      </w:r>
    </w:p>
    <w:p w:rsidR="0062548F" w:rsidRPr="00D61F0F" w:rsidRDefault="0062548F">
      <w:pPr>
        <w:rPr>
          <w:iCs/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oots of unit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280D9F" w:rsidRPr="00D61F0F" w:rsidRDefault="00280D9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 w:rsidP="00E83530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Statistics &amp; Modelling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raffic flow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ogistic function and constrained growth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growth of tumours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epidemics/spread of a virus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the shape of a bird’s egg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rrelation coefficients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entral limit theorem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change in record performances for a sport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ypothesis testing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radioactive decay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east squares regression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egression to the mean</w:t>
      </w:r>
    </w:p>
    <w:p w:rsidR="00E83530" w:rsidRPr="00D61F0F" w:rsidRDefault="00E83530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delling growth of computer power</w:t>
      </w:r>
    </w:p>
    <w:p w:rsidR="00E83530" w:rsidRPr="00D61F0F" w:rsidRDefault="00E83530">
      <w:pPr>
        <w:pStyle w:val="Heading1"/>
        <w:rPr>
          <w:color w:val="000000" w:themeColor="text1"/>
          <w:sz w:val="22"/>
          <w:szCs w:val="22"/>
        </w:rPr>
      </w:pPr>
    </w:p>
    <w:p w:rsidR="00E83530" w:rsidRPr="00D61F0F" w:rsidRDefault="00E83530">
      <w:pPr>
        <w:pStyle w:val="Heading1"/>
        <w:rPr>
          <w:color w:val="000000" w:themeColor="text1"/>
          <w:sz w:val="22"/>
          <w:szCs w:val="22"/>
        </w:rPr>
      </w:pPr>
    </w:p>
    <w:p w:rsidR="00280D9F" w:rsidRPr="00D61F0F" w:rsidRDefault="00280D9F">
      <w:pPr>
        <w:pStyle w:val="Heading1"/>
        <w:rPr>
          <w:color w:val="000000" w:themeColor="text1"/>
          <w:sz w:val="22"/>
          <w:szCs w:val="22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Geometr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on-Euclidean geometri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avalieri’s princip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acking 2D and 3D shap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tolemy’s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exaflexag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eron’s formula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eodesic dom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Proofs of Pythagorean </w:t>
      </w:r>
      <w:proofErr w:type="gramStart"/>
      <w:r w:rsidRPr="00D61F0F">
        <w:rPr>
          <w:color w:val="000000" w:themeColor="text1"/>
          <w:sz w:val="22"/>
          <w:szCs w:val="22"/>
          <w:lang w:val="en-GB"/>
        </w:rPr>
        <w:t>theorem</w:t>
      </w:r>
      <w:proofErr w:type="gramEnd"/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inimal surfaces &amp; soap bubbl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esseract – a 4D cub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p projec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iling the plane – tessell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enrose tile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rley’s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ycloid curv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ymmetries of spider web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ractal tiling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uler line of a triangl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ermat point for polygons &amp; polyhedra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ick’s theorem &amp; lattice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roperties of a regular pentagon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ic section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ine-point circl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eometry of the catenary curv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egular polyhedra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uler’s formula for polyhedra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ratosthenes’ - measuring earth’s circumferenc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tacking cannon ball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eva’s theorem for triangle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structing a cone from a circl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ic sections as loci of point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secutive integral triangle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rea of an ellipse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ndelbrot set and fractal shapes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urves of constant width</w:t>
      </w:r>
    </w:p>
    <w:p w:rsidR="0062548F" w:rsidRPr="00D61F0F" w:rsidRDefault="0062548F" w:rsidP="001A7B48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ierpinksi triang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quaring the circ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olyomino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euleaux triang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rchitecture and trigonometr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pherical geometry</w:t>
      </w:r>
    </w:p>
    <w:p w:rsidR="0062548F" w:rsidRPr="00D61F0F" w:rsidRDefault="0062548F">
      <w:pPr>
        <w:rPr>
          <w:color w:val="000000" w:themeColor="text1"/>
          <w:sz w:val="16"/>
          <w:szCs w:val="16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Calculus/Analysis &amp; Func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ean Value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orricelli’s trumpet (Gabriel’s horn)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Integrating to infinit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pplications of power seri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ewton’s law of cooling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undamental theorem of calculu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rachistochrone (min.time) problem</w:t>
      </w:r>
      <w:r w:rsidRPr="00D61F0F">
        <w:rPr>
          <w:color w:val="000000" w:themeColor="text1"/>
          <w:sz w:val="22"/>
          <w:szCs w:val="22"/>
          <w:lang w:val="en-GB"/>
        </w:rPr>
        <w:tab/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econd order differential equ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’Hopital’s rule and evaluating limit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yperbolic func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he harmonic seri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orus – solid of revolutio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Probability &amp; Probability Distribu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he Monty Hall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onte Carlo simul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andom walks</w:t>
      </w:r>
      <w:r w:rsidRPr="00D61F0F">
        <w:rPr>
          <w:color w:val="000000" w:themeColor="text1"/>
          <w:sz w:val="22"/>
          <w:szCs w:val="22"/>
          <w:lang w:val="en-GB"/>
        </w:rPr>
        <w:tab/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Insurance and calculating risk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oisson distribution and queu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Determination of </w:t>
      </w:r>
      <w:r w:rsidRPr="00D61F0F">
        <w:rPr>
          <w:color w:val="000000" w:themeColor="text1"/>
          <w:position w:val="-6"/>
          <w:sz w:val="22"/>
          <w:szCs w:val="22"/>
          <w:lang w:val="en-GB"/>
        </w:rPr>
        <w:object w:dxaOrig="220" w:dyaOrig="220">
          <v:shape id="_x0000_i1026" type="#_x0000_t75" style="width:11.25pt;height:11.25pt" o:ole="">
            <v:imagedata r:id="rId7" o:title=""/>
          </v:shape>
          <o:OLEObject Type="Embed" ProgID="Equation.DSMT4" ShapeID="_x0000_i1026" DrawAspect="Content" ObjectID="_1456205035" r:id="rId8"/>
        </w:object>
      </w:r>
      <w:r w:rsidRPr="00D61F0F">
        <w:rPr>
          <w:color w:val="000000" w:themeColor="text1"/>
          <w:sz w:val="22"/>
          <w:szCs w:val="22"/>
          <w:lang w:val="en-GB"/>
        </w:rPr>
        <w:t xml:space="preserve"> by probabilit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otteri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ayes’ theor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irthday paradox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ormal distribution and natural phenomena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Games &amp; Game Theor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he prisoner’s dilemma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udoku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ambler’s fallac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oker and other card gam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Knight’s tour in ches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Topology &amp; Network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Knot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teiner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hinese postman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ravelling Salesman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Königsberg bridge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andshake problem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öbius strip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Klein bott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Logic &amp; Set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des and ciphe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et theory and different ‘size’ infiniti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thematical induction (strong)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roof by contradictio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roving that a number is irrational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Numerical Analysi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inear programming</w:t>
      </w:r>
    </w:p>
    <w:p w:rsidR="0062548F" w:rsidRPr="00D61F0F" w:rsidRDefault="0062548F" w:rsidP="00E83530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ixed point iteratio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Methods of approximating </w:t>
      </w:r>
      <w:r w:rsidRPr="00D61F0F">
        <w:rPr>
          <w:color w:val="000000" w:themeColor="text1"/>
          <w:position w:val="-6"/>
          <w:sz w:val="22"/>
          <w:szCs w:val="22"/>
          <w:lang w:val="en-GB"/>
        </w:rPr>
        <w:object w:dxaOrig="220" w:dyaOrig="220">
          <v:shape id="_x0000_i1027" type="#_x0000_t75" style="width:11.25pt;height:11.25pt" o:ole="">
            <v:imagedata r:id="rId9" o:title=""/>
          </v:shape>
          <o:OLEObject Type="Embed" ProgID="Equation.DSMT4" ShapeID="_x0000_i1027" DrawAspect="Content" ObjectID="_1456205036" r:id="rId10"/>
        </w:objec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pplications of iteratio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ewton’s method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stimating size of large crowd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Generating the number </w:t>
      </w:r>
      <w:r w:rsidRPr="00D61F0F">
        <w:rPr>
          <w:i/>
          <w:iCs/>
          <w:color w:val="000000" w:themeColor="text1"/>
          <w:sz w:val="22"/>
          <w:szCs w:val="22"/>
          <w:lang w:val="en-GB"/>
        </w:rPr>
        <w:t>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escartes’ rule of sig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ethods for solving differential equation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F7681A">
      <w:pPr>
        <w:rPr>
          <w:color w:val="000000" w:themeColor="text1"/>
          <w:sz w:val="22"/>
          <w:szCs w:val="22"/>
          <w:lang w:val="en-GB"/>
        </w:rPr>
      </w:pPr>
      <w:r>
        <w:rPr>
          <w:color w:val="000000" w:themeColor="text1"/>
          <w:sz w:val="22"/>
          <w:szCs w:val="22"/>
          <w:lang w:val="en-GB"/>
        </w:rPr>
        <w:t>Compiled by: Tim Garry</w:t>
      </w:r>
      <w:bookmarkStart w:id="0" w:name="_GoBack"/>
      <w:bookmarkEnd w:id="0"/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E83530" w:rsidRPr="00D61F0F" w:rsidRDefault="00E83530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Physical, Biological &amp; Social Scienc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Radiocarbon dating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proofErr w:type="gramStart"/>
      <w:r w:rsidRPr="00D61F0F">
        <w:rPr>
          <w:color w:val="000000" w:themeColor="text1"/>
          <w:sz w:val="22"/>
          <w:szCs w:val="22"/>
          <w:lang w:val="en-GB"/>
        </w:rPr>
        <w:t>Gravity,</w:t>
      </w:r>
      <w:proofErr w:type="gramEnd"/>
      <w:r w:rsidRPr="00D61F0F">
        <w:rPr>
          <w:color w:val="000000" w:themeColor="text1"/>
          <w:sz w:val="22"/>
          <w:szCs w:val="22"/>
          <w:lang w:val="en-GB"/>
        </w:rPr>
        <w:t xml:space="preserve"> orbits &amp; escape velocit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thematical methods in economic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iostatistic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enetic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rystallograph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mputing centres of mas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Elliptical orbit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Logarithmic scales – decibel, Richter, etc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Fibonacci sequence and spirals in natur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redicting an eclips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hange in BMI for a person over tim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cepts of equilibrium in economic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</w:p>
    <w:p w:rsidR="0062548F" w:rsidRPr="00D61F0F" w:rsidRDefault="0062548F">
      <w:pPr>
        <w:pStyle w:val="Heading1"/>
        <w:rPr>
          <w:color w:val="000000" w:themeColor="text1"/>
          <w:sz w:val="22"/>
          <w:szCs w:val="22"/>
          <w:u w:val="single"/>
        </w:rPr>
      </w:pPr>
      <w:r w:rsidRPr="00D61F0F">
        <w:rPr>
          <w:color w:val="000000" w:themeColor="text1"/>
          <w:sz w:val="22"/>
          <w:szCs w:val="22"/>
          <w:u w:val="single"/>
        </w:rPr>
        <w:t>Miscellaneou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aper folding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esigning bridg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 xml:space="preserve">Methods of approximating </w:t>
      </w:r>
      <w:r w:rsidRPr="00D61F0F">
        <w:rPr>
          <w:color w:val="000000" w:themeColor="text1"/>
          <w:position w:val="-6"/>
          <w:sz w:val="22"/>
          <w:szCs w:val="22"/>
          <w:lang w:val="en-GB"/>
        </w:rPr>
        <w:object w:dxaOrig="220" w:dyaOrig="220">
          <v:shape id="_x0000_i1028" type="#_x0000_t75" style="width:11.25pt;height:11.25pt" o:ole="">
            <v:imagedata r:id="rId9" o:title=""/>
          </v:shape>
          <o:OLEObject Type="Embed" ProgID="Equation.DSMT4" ShapeID="_x0000_i1028" DrawAspect="Content" ObjectID="_1456205037" r:id="rId11"/>
        </w:objec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thematical card trick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urry’s paradox – ‘missing’ squar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Barcod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pplications of parabola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usic – notes, pitches, scales, etc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Voting system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i/>
          <w:iCs/>
          <w:color w:val="000000" w:themeColor="text1"/>
          <w:sz w:val="22"/>
          <w:szCs w:val="22"/>
          <w:lang w:val="en-GB"/>
        </w:rPr>
        <w:t>Flatland</w:t>
      </w:r>
      <w:r w:rsidRPr="00D61F0F">
        <w:rPr>
          <w:color w:val="000000" w:themeColor="text1"/>
          <w:sz w:val="22"/>
          <w:szCs w:val="22"/>
          <w:lang w:val="en-GB"/>
        </w:rPr>
        <w:t xml:space="preserve"> by Edwin Abbott (book)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erminal velocit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owers of Hanoi puzzle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Photography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rt of M.C. Escher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Harmonic mean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undial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Navigational system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i/>
          <w:iCs/>
          <w:color w:val="000000" w:themeColor="text1"/>
          <w:sz w:val="22"/>
          <w:szCs w:val="22"/>
          <w:lang w:val="en-GB"/>
        </w:rPr>
        <w:t xml:space="preserve">A Beautiful Mind </w:t>
      </w:r>
      <w:r w:rsidRPr="00D61F0F">
        <w:rPr>
          <w:color w:val="000000" w:themeColor="text1"/>
          <w:sz w:val="22"/>
          <w:szCs w:val="22"/>
          <w:lang w:val="en-GB"/>
        </w:rPr>
        <w:t>(film)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The abacu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Construction of calendar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Slide rule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Different number systems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Mathematics of juggling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Global positioning system (GPS)</w:t>
      </w:r>
    </w:p>
    <w:p w:rsidR="0062548F" w:rsidRPr="00D61F0F" w:rsidRDefault="0062548F">
      <w:pPr>
        <w:rPr>
          <w:color w:val="000000" w:themeColor="text1"/>
          <w:sz w:val="22"/>
          <w:szCs w:val="22"/>
          <w:lang w:val="en-GB"/>
        </w:rPr>
      </w:pPr>
      <w:r w:rsidRPr="00D61F0F">
        <w:rPr>
          <w:color w:val="000000" w:themeColor="text1"/>
          <w:sz w:val="22"/>
          <w:szCs w:val="22"/>
          <w:lang w:val="en-GB"/>
        </w:rPr>
        <w:t>Airline routes</w:t>
      </w:r>
    </w:p>
    <w:sectPr w:rsidR="0062548F" w:rsidRPr="00D61F0F" w:rsidSect="00E83530">
      <w:pgSz w:w="11907" w:h="16840" w:code="9"/>
      <w:pgMar w:top="964" w:right="851" w:bottom="964" w:left="851" w:header="709" w:footer="709" w:gutter="0"/>
      <w:cols w:num="2" w:space="283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87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1BE"/>
    <w:rsid w:val="00055612"/>
    <w:rsid w:val="001A6F35"/>
    <w:rsid w:val="001A7B48"/>
    <w:rsid w:val="00280D9F"/>
    <w:rsid w:val="00307AC1"/>
    <w:rsid w:val="003504B4"/>
    <w:rsid w:val="0043186A"/>
    <w:rsid w:val="005A1DB7"/>
    <w:rsid w:val="0062548F"/>
    <w:rsid w:val="00D151BE"/>
    <w:rsid w:val="00D61F0F"/>
    <w:rsid w:val="00E83530"/>
    <w:rsid w:val="00F76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0</Words>
  <Characters>422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/>
  <LinksUpToDate>false</LinksUpToDate>
  <CharactersWithSpaces>4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creator>Tim Garry</dc:creator>
  <cp:lastModifiedBy>Uwe Alselm</cp:lastModifiedBy>
  <cp:revision>2</cp:revision>
  <dcterms:created xsi:type="dcterms:W3CDTF">2014-03-13T06:37:00Z</dcterms:created>
  <dcterms:modified xsi:type="dcterms:W3CDTF">2014-03-13T06:37:00Z</dcterms:modified>
</cp:coreProperties>
</file>